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E2C89" w:rsidRPr="00504E5F" w:rsidRDefault="00FE2C89" w:rsidP="00FE2C89">
      <w:pPr>
        <w:spacing w:after="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504E5F">
        <w:rPr>
          <w:rFonts w:ascii="Times New Roman" w:hAnsi="Times New Roman" w:cs="Times New Roman"/>
          <w:b/>
          <w:sz w:val="24"/>
          <w:szCs w:val="24"/>
        </w:rPr>
        <w:t xml:space="preserve">Приложение № </w:t>
      </w:r>
      <w:r>
        <w:rPr>
          <w:rFonts w:ascii="Times New Roman" w:hAnsi="Times New Roman" w:cs="Times New Roman"/>
          <w:b/>
          <w:sz w:val="24"/>
          <w:szCs w:val="24"/>
        </w:rPr>
        <w:t>3</w:t>
      </w:r>
    </w:p>
    <w:p w:rsidR="00FE2C89" w:rsidRPr="00504E5F" w:rsidRDefault="00FE2C89" w:rsidP="00FE2C89">
      <w:pPr>
        <w:tabs>
          <w:tab w:val="left" w:pos="708"/>
        </w:tabs>
        <w:suppressAutoHyphens/>
        <w:spacing w:after="0" w:line="240" w:lineRule="auto"/>
        <w:ind w:firstLine="567"/>
        <w:jc w:val="right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504E5F">
        <w:rPr>
          <w:rFonts w:ascii="Times New Roman" w:hAnsi="Times New Roman" w:cs="Times New Roman"/>
          <w:b/>
          <w:sz w:val="24"/>
          <w:szCs w:val="24"/>
        </w:rPr>
        <w:t>к Договору</w:t>
      </w:r>
      <w:r w:rsidRPr="00504E5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_____</w:t>
      </w:r>
    </w:p>
    <w:p w:rsidR="00FE2C89" w:rsidRPr="00504E5F" w:rsidRDefault="00FE2C89" w:rsidP="00FE2C89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ru-RU"/>
        </w:rPr>
      </w:pPr>
      <w:r w:rsidRPr="00504E5F">
        <w:rPr>
          <w:rFonts w:ascii="Times New Roman" w:eastAsia="Times New Roman" w:hAnsi="Times New Roman" w:cs="Times New Roman"/>
          <w:b/>
          <w:bCs/>
          <w:iCs/>
          <w:color w:val="000000"/>
          <w:lang w:eastAsia="ru-RU"/>
        </w:rPr>
        <w:t>Отчетность по местному содержанию в работах и услугах</w:t>
      </w:r>
    </w:p>
    <w:p w:rsidR="00FE2C89" w:rsidRPr="00504E5F" w:rsidRDefault="00FE2C89" w:rsidP="00FE2C8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15222" w:type="dxa"/>
        <w:tblInd w:w="288" w:type="dxa"/>
        <w:tblLayout w:type="fixed"/>
        <w:tblLook w:val="0000" w:firstRow="0" w:lastRow="0" w:firstColumn="0" w:lastColumn="0" w:noHBand="0" w:noVBand="0"/>
      </w:tblPr>
      <w:tblGrid>
        <w:gridCol w:w="891"/>
        <w:gridCol w:w="1247"/>
        <w:gridCol w:w="1603"/>
        <w:gridCol w:w="1608"/>
        <w:gridCol w:w="1275"/>
        <w:gridCol w:w="993"/>
        <w:gridCol w:w="1283"/>
        <w:gridCol w:w="1069"/>
        <w:gridCol w:w="891"/>
        <w:gridCol w:w="1247"/>
        <w:gridCol w:w="891"/>
        <w:gridCol w:w="1069"/>
        <w:gridCol w:w="1155"/>
      </w:tblGrid>
      <w:tr w:rsidR="00FE2C89" w:rsidRPr="00504E5F" w:rsidTr="0018263B">
        <w:trPr>
          <w:trHeight w:val="279"/>
        </w:trPr>
        <w:tc>
          <w:tcPr>
            <w:tcW w:w="891" w:type="dxa"/>
            <w:vMerge w:val="restart"/>
            <w:tcBorders>
              <w:top w:val="single" w:sz="4" w:space="0" w:color="auto"/>
              <w:left w:val="single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№ п/п</w:t>
            </w:r>
          </w:p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Договора</w:t>
            </w:r>
          </w:p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(m)</w:t>
            </w:r>
          </w:p>
        </w:tc>
        <w:tc>
          <w:tcPr>
            <w:tcW w:w="1247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тоимость</w:t>
            </w:r>
          </w:p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Договора</w:t>
            </w:r>
          </w:p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(</w:t>
            </w:r>
            <w:proofErr w:type="spellStart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Дj</w:t>
            </w:r>
            <w:proofErr w:type="spellEnd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)</w:t>
            </w:r>
          </w:p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sz w:val="12"/>
                <w:szCs w:val="12"/>
                <w:lang w:eastAsia="ru-RU"/>
              </w:rPr>
              <w:t>KZT</w:t>
            </w:r>
          </w:p>
        </w:tc>
        <w:tc>
          <w:tcPr>
            <w:tcW w:w="1603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уммарная стоимость</w:t>
            </w:r>
          </w:p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товаров в рамках</w:t>
            </w:r>
          </w:p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 xml:space="preserve"> договора (</w:t>
            </w:r>
            <w:proofErr w:type="spellStart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Тj</w:t>
            </w:r>
            <w:proofErr w:type="spellEnd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)</w:t>
            </w:r>
          </w:p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sz w:val="12"/>
                <w:szCs w:val="12"/>
                <w:lang w:eastAsia="ru-RU"/>
              </w:rPr>
              <w:t>KZT</w:t>
            </w:r>
          </w:p>
        </w:tc>
        <w:tc>
          <w:tcPr>
            <w:tcW w:w="1608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proofErr w:type="spellStart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Cуммарная</w:t>
            </w:r>
            <w:proofErr w:type="spellEnd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 xml:space="preserve"> стоимость</w:t>
            </w:r>
          </w:p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договоров субподряда</w:t>
            </w:r>
          </w:p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в рамках договора</w:t>
            </w:r>
          </w:p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(</w:t>
            </w:r>
            <w:proofErr w:type="spellStart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СДj</w:t>
            </w:r>
            <w:proofErr w:type="spellEnd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)</w:t>
            </w:r>
          </w:p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sz w:val="12"/>
                <w:szCs w:val="12"/>
                <w:lang w:eastAsia="ru-RU"/>
              </w:rPr>
              <w:t>KZT</w:t>
            </w:r>
          </w:p>
        </w:tc>
        <w:tc>
          <w:tcPr>
            <w:tcW w:w="1275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 xml:space="preserve">Доля фонда оплаты </w:t>
            </w:r>
          </w:p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труда казахстанских</w:t>
            </w:r>
          </w:p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кадров, выполняющего</w:t>
            </w:r>
          </w:p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j-</w:t>
            </w:r>
            <w:proofErr w:type="spellStart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ый</w:t>
            </w:r>
            <w:proofErr w:type="spellEnd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 xml:space="preserve"> договор (</w:t>
            </w:r>
            <w:proofErr w:type="spellStart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Rj</w:t>
            </w:r>
            <w:proofErr w:type="spellEnd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)</w:t>
            </w:r>
          </w:p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sz w:val="12"/>
                <w:szCs w:val="12"/>
                <w:lang w:eastAsia="ru-RU"/>
              </w:rPr>
              <w:t>%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№ п/п</w:t>
            </w:r>
          </w:p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Товара</w:t>
            </w:r>
          </w:p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(n)</w:t>
            </w:r>
          </w:p>
        </w:tc>
        <w:tc>
          <w:tcPr>
            <w:tcW w:w="1283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Кол-во товаров</w:t>
            </w:r>
          </w:p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Закупленных</w:t>
            </w:r>
          </w:p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поставщиком в целях</w:t>
            </w:r>
          </w:p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 xml:space="preserve">исполнения договора </w:t>
            </w:r>
          </w:p>
        </w:tc>
        <w:tc>
          <w:tcPr>
            <w:tcW w:w="1069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Цена товара</w:t>
            </w:r>
          </w:p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sz w:val="12"/>
                <w:szCs w:val="12"/>
                <w:lang w:eastAsia="ru-RU"/>
              </w:rPr>
              <w:t>KZT</w:t>
            </w:r>
          </w:p>
        </w:tc>
        <w:tc>
          <w:tcPr>
            <w:tcW w:w="891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тоимость</w:t>
            </w:r>
          </w:p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(</w:t>
            </w:r>
            <w:proofErr w:type="spellStart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CTi</w:t>
            </w:r>
            <w:proofErr w:type="spellEnd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)</w:t>
            </w:r>
          </w:p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sz w:val="12"/>
                <w:szCs w:val="12"/>
                <w:lang w:eastAsia="ru-RU"/>
              </w:rPr>
              <w:t>KZT</w:t>
            </w:r>
          </w:p>
        </w:tc>
        <w:tc>
          <w:tcPr>
            <w:tcW w:w="1247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Доля КС согласно</w:t>
            </w:r>
          </w:p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ертификата</w:t>
            </w:r>
          </w:p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Т-KZ (</w:t>
            </w:r>
            <w:proofErr w:type="spellStart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Ki</w:t>
            </w:r>
            <w:proofErr w:type="spellEnd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)</w:t>
            </w:r>
          </w:p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sz w:val="12"/>
                <w:szCs w:val="12"/>
                <w:lang w:eastAsia="ru-RU"/>
              </w:rPr>
              <w:t>%</w:t>
            </w:r>
          </w:p>
        </w:tc>
        <w:tc>
          <w:tcPr>
            <w:tcW w:w="1960" w:type="dxa"/>
            <w:gridSpan w:val="2"/>
            <w:tcBorders>
              <w:top w:val="single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ертификат СТ-KZ</w:t>
            </w:r>
          </w:p>
        </w:tc>
        <w:tc>
          <w:tcPr>
            <w:tcW w:w="1155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Примечание</w:t>
            </w:r>
          </w:p>
        </w:tc>
      </w:tr>
      <w:tr w:rsidR="00FE2C89" w:rsidRPr="00504E5F" w:rsidTr="0018263B">
        <w:trPr>
          <w:trHeight w:val="701"/>
        </w:trPr>
        <w:tc>
          <w:tcPr>
            <w:tcW w:w="891" w:type="dxa"/>
            <w:vMerge/>
            <w:tcBorders>
              <w:top w:val="single" w:sz="4" w:space="0" w:color="auto"/>
              <w:left w:val="single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FE2C89" w:rsidRPr="00504E5F" w:rsidRDefault="00FE2C89" w:rsidP="001826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47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FE2C89" w:rsidRPr="00504E5F" w:rsidRDefault="00FE2C89" w:rsidP="001826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603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FE2C89" w:rsidRPr="00504E5F" w:rsidRDefault="00FE2C89" w:rsidP="001826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608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FE2C89" w:rsidRPr="00504E5F" w:rsidRDefault="00FE2C89" w:rsidP="001826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75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FE2C89" w:rsidRPr="00504E5F" w:rsidRDefault="00FE2C89" w:rsidP="001826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993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FE2C89" w:rsidRPr="00504E5F" w:rsidRDefault="00FE2C89" w:rsidP="001826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83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FE2C89" w:rsidRPr="00504E5F" w:rsidRDefault="00FE2C89" w:rsidP="001826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069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FE2C89" w:rsidRPr="00504E5F" w:rsidRDefault="00FE2C89" w:rsidP="001826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891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FE2C89" w:rsidRPr="00504E5F" w:rsidRDefault="00FE2C89" w:rsidP="001826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47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FE2C89" w:rsidRPr="00504E5F" w:rsidRDefault="00FE2C89" w:rsidP="001826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Номер</w:t>
            </w:r>
          </w:p>
        </w:tc>
        <w:tc>
          <w:tcPr>
            <w:tcW w:w="1069" w:type="dxa"/>
            <w:tcBorders>
              <w:top w:val="nil"/>
              <w:left w:val="dotted" w:sz="4" w:space="0" w:color="auto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Дата выдачи</w:t>
            </w:r>
          </w:p>
        </w:tc>
        <w:tc>
          <w:tcPr>
            <w:tcW w:w="1155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single" w:sz="4" w:space="0" w:color="auto"/>
            </w:tcBorders>
            <w:vAlign w:val="center"/>
          </w:tcPr>
          <w:p w:rsidR="00FE2C89" w:rsidRPr="00504E5F" w:rsidRDefault="00FE2C89" w:rsidP="001826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FE2C89" w:rsidRPr="00504E5F" w:rsidTr="0018263B">
        <w:trPr>
          <w:trHeight w:val="279"/>
        </w:trPr>
        <w:tc>
          <w:tcPr>
            <w:tcW w:w="891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ind w:firstLineChars="100" w:firstLine="140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  <w:t>1</w:t>
            </w: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0000"/>
                <w:sz w:val="16"/>
                <w:szCs w:val="16"/>
                <w:lang w:eastAsia="ru-RU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16"/>
                <w:szCs w:val="16"/>
                <w:lang w:eastAsia="ru-RU"/>
              </w:rPr>
            </w:pPr>
          </w:p>
        </w:tc>
        <w:tc>
          <w:tcPr>
            <w:tcW w:w="1608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ind w:firstLineChars="100" w:firstLine="220"/>
              <w:jc w:val="center"/>
              <w:rPr>
                <w:rFonts w:ascii="Times New Roman" w:eastAsia="Times New Roman" w:hAnsi="Times New Roman" w:cs="Times New Roman"/>
                <w:color w:val="000000"/>
                <w:highlight w:val="yellow"/>
                <w:lang w:eastAsia="ru-RU"/>
              </w:rPr>
            </w:pPr>
          </w:p>
        </w:tc>
        <w:tc>
          <w:tcPr>
            <w:tcW w:w="128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14"/>
                <w:lang w:eastAsia="ru-RU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155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ind w:firstLineChars="100" w:firstLine="200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eastAsia="ru-RU"/>
              </w:rPr>
            </w:pPr>
          </w:p>
        </w:tc>
      </w:tr>
      <w:tr w:rsidR="00FE2C89" w:rsidRPr="00504E5F" w:rsidTr="0018263B">
        <w:trPr>
          <w:trHeight w:val="279"/>
        </w:trPr>
        <w:tc>
          <w:tcPr>
            <w:tcW w:w="891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ind w:firstLineChars="100" w:firstLine="160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</w:t>
            </w: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608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ind w:firstLineChars="100" w:firstLine="160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highlight w:val="yellow"/>
                <w:lang w:eastAsia="ru-RU"/>
              </w:rPr>
            </w:pPr>
          </w:p>
        </w:tc>
        <w:tc>
          <w:tcPr>
            <w:tcW w:w="128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155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  <w:tr w:rsidR="00FE2C89" w:rsidRPr="00504E5F" w:rsidTr="0018263B">
        <w:trPr>
          <w:trHeight w:val="134"/>
        </w:trPr>
        <w:tc>
          <w:tcPr>
            <w:tcW w:w="891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  <w:t xml:space="preserve">  3</w:t>
            </w: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608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ind w:firstLineChars="100" w:firstLine="140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8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155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</w:tr>
      <w:tr w:rsidR="00FE2C89" w:rsidRPr="00504E5F" w:rsidTr="0018263B">
        <w:trPr>
          <w:trHeight w:val="119"/>
        </w:trPr>
        <w:tc>
          <w:tcPr>
            <w:tcW w:w="8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  <w:t>4</w:t>
            </w:r>
          </w:p>
        </w:tc>
        <w:tc>
          <w:tcPr>
            <w:tcW w:w="1247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60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608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75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99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ind w:firstLineChars="100" w:firstLine="140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8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069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891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47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891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069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155" w:type="dxa"/>
            <w:tcBorders>
              <w:top w:val="dotted" w:sz="4" w:space="0" w:color="auto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</w:tr>
      <w:tr w:rsidR="00FE2C89" w:rsidRPr="00504E5F" w:rsidTr="0018263B">
        <w:trPr>
          <w:trHeight w:val="146"/>
        </w:trPr>
        <w:tc>
          <w:tcPr>
            <w:tcW w:w="8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  <w:t>5</w:t>
            </w:r>
          </w:p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47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60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608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75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99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ind w:firstLineChars="100" w:firstLine="140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8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069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891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47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891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069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155" w:type="dxa"/>
            <w:tcBorders>
              <w:top w:val="dotted" w:sz="4" w:space="0" w:color="auto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</w:tr>
      <w:tr w:rsidR="00FE2C89" w:rsidRPr="00504E5F" w:rsidTr="0018263B">
        <w:trPr>
          <w:trHeight w:val="94"/>
        </w:trPr>
        <w:tc>
          <w:tcPr>
            <w:tcW w:w="8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4"/>
                <w:lang w:val="en-US" w:eastAsia="ru-RU"/>
              </w:rPr>
              <w:t>m</w:t>
            </w:r>
          </w:p>
        </w:tc>
        <w:tc>
          <w:tcPr>
            <w:tcW w:w="1247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60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608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75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99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ind w:firstLineChars="100" w:firstLine="140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8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069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891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47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891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069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155" w:type="dxa"/>
            <w:tcBorders>
              <w:top w:val="dotted" w:sz="4" w:space="0" w:color="auto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</w:tr>
      <w:tr w:rsidR="00FE2C89" w:rsidRPr="00504E5F" w:rsidTr="0018263B">
        <w:trPr>
          <w:trHeight w:val="279"/>
        </w:trPr>
        <w:tc>
          <w:tcPr>
            <w:tcW w:w="891" w:type="dxa"/>
            <w:tcBorders>
              <w:top w:val="nil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  <w:t>И Т О Г О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</w:pPr>
          </w:p>
        </w:tc>
        <w:tc>
          <w:tcPr>
            <w:tcW w:w="1608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ind w:firstLineChars="100" w:firstLine="141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83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 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 </w:t>
            </w:r>
          </w:p>
        </w:tc>
        <w:tc>
          <w:tcPr>
            <w:tcW w:w="1069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 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E2C89" w:rsidRPr="00504E5F" w:rsidRDefault="00FE2C89" w:rsidP="0018263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val="en-US"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 </w:t>
            </w: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lang w:val="en-US" w:eastAsia="ru-RU"/>
              </w:rPr>
              <w:t xml:space="preserve">     </w:t>
            </w:r>
          </w:p>
        </w:tc>
      </w:tr>
    </w:tbl>
    <w:p w:rsidR="00FE2C89" w:rsidRPr="00504E5F" w:rsidRDefault="00FE2C89" w:rsidP="00FE2C89">
      <w:pPr>
        <w:spacing w:after="0" w:line="240" w:lineRule="auto"/>
        <w:rPr>
          <w:rFonts w:ascii="Times New Roman" w:eastAsia="Times New Roman" w:hAnsi="Times New Roman" w:cs="Times New Roman"/>
          <w:iCs/>
          <w:color w:val="000000"/>
          <w:lang w:eastAsia="ru-RU"/>
        </w:rPr>
      </w:pPr>
      <w:r w:rsidRPr="00504E5F">
        <w:rPr>
          <w:rFonts w:ascii="Times New Roman" w:eastAsia="Times New Roman" w:hAnsi="Times New Roman" w:cs="Times New Roman"/>
          <w:iCs/>
          <w:color w:val="000000"/>
          <w:lang w:eastAsia="ru-RU"/>
        </w:rPr>
        <w:t xml:space="preserve">  Доля местного содержания рассчитывается согласно </w:t>
      </w:r>
      <w:r w:rsidRPr="00504E5F">
        <w:rPr>
          <w:rFonts w:ascii="Times New Roman" w:eastAsia="Times New Roman" w:hAnsi="Times New Roman" w:cs="Times New Roman"/>
          <w:color w:val="000000"/>
          <w:lang w:eastAsia="ru-RU"/>
        </w:rPr>
        <w:t>Единой методике расчета организациями местного содержания при закупке товаров, работ и услуг»</w:t>
      </w:r>
    </w:p>
    <w:p w:rsidR="00FE2C89" w:rsidRPr="00504E5F" w:rsidRDefault="00FE2C89" w:rsidP="00FE2C89">
      <w:pPr>
        <w:spacing w:after="0" w:line="240" w:lineRule="auto"/>
        <w:rPr>
          <w:rFonts w:ascii="Times New Roman" w:eastAsia="Times New Roman" w:hAnsi="Times New Roman" w:cs="Times New Roman"/>
          <w:iCs/>
          <w:color w:val="000000"/>
          <w:lang w:eastAsia="ru-RU"/>
        </w:rPr>
      </w:pPr>
      <w:r w:rsidRPr="00504E5F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F5A5C5C" wp14:editId="28962B70">
                <wp:simplePos x="0" y="0"/>
                <wp:positionH relativeFrom="column">
                  <wp:posOffset>4392930</wp:posOffset>
                </wp:positionH>
                <wp:positionV relativeFrom="paragraph">
                  <wp:posOffset>163830</wp:posOffset>
                </wp:positionV>
                <wp:extent cx="5483860" cy="1628775"/>
                <wp:effectExtent l="0" t="0" r="2540" b="9525"/>
                <wp:wrapSquare wrapText="bothSides"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3860" cy="1628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500A5" w:rsidRPr="00B91FD7" w:rsidRDefault="006500A5" w:rsidP="00FE2C89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m</w:t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Общее количество договоров, заключенных в целях поставки работы (услуги),</w:t>
                            </w:r>
                          </w:p>
                          <w:p w:rsidR="006500A5" w:rsidRPr="00B91FD7" w:rsidRDefault="006500A5" w:rsidP="00FE2C89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включая договор между Заказчиком и подрядчиком, договоры между подрядчиком и субподрядчиками и т.д.</w:t>
                            </w:r>
                          </w:p>
                          <w:p w:rsidR="006500A5" w:rsidRPr="00B91FD7" w:rsidRDefault="006500A5" w:rsidP="00FE2C89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j</w:t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ab/>
                              <w:t>Порядковый номер договора;</w:t>
                            </w:r>
                          </w:p>
                          <w:p w:rsidR="006500A5" w:rsidRPr="00B91FD7" w:rsidRDefault="006500A5" w:rsidP="00FE2C89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СДj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Стоимость j-</w:t>
                            </w: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oгo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 xml:space="preserve"> договора;</w:t>
                            </w:r>
                          </w:p>
                          <w:p w:rsidR="006500A5" w:rsidRPr="00B91FD7" w:rsidRDefault="006500A5" w:rsidP="00FE2C89">
                            <w:pPr>
                              <w:spacing w:after="0" w:line="360" w:lineRule="auto"/>
                              <w:ind w:left="705" w:hanging="705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CTj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Суммарная стоимость товаров, закупленных поставщиком или субподрядчиком в рамках j-ого договора;</w:t>
                            </w:r>
                          </w:p>
                          <w:p w:rsidR="006500A5" w:rsidRPr="00B91FD7" w:rsidRDefault="006500A5" w:rsidP="00FE2C89">
                            <w:pPr>
                              <w:spacing w:after="0" w:line="360" w:lineRule="auto"/>
                              <w:ind w:left="705" w:hanging="705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C</w:t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  <w:lang w:val="kk-KZ"/>
                              </w:rPr>
                              <w:t>СД</w:t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j</w:t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Суммарная стоимость договоров субподряда, заключенных в рамках исполнения j-</w:t>
                            </w: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oгo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 xml:space="preserve"> договора</w:t>
                            </w:r>
                          </w:p>
                          <w:p w:rsidR="006500A5" w:rsidRPr="00B91FD7" w:rsidRDefault="006500A5" w:rsidP="00FE2C89">
                            <w:pPr>
                              <w:spacing w:after="0" w:line="360" w:lineRule="auto"/>
                              <w:ind w:left="705" w:hanging="705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Rj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ab/>
                              <w:t>Доля фонда оплаты труда казахстанских кадров в общей численности работников поставщика</w:t>
                            </w:r>
                          </w:p>
                          <w:p w:rsidR="006500A5" w:rsidRPr="00B91FD7" w:rsidRDefault="006500A5" w:rsidP="00FE2C89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ab/>
                              <w:t>или субподрядчика, выполняющего j-</w:t>
                            </w: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ый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 xml:space="preserve"> договор;</w:t>
                            </w:r>
                          </w:p>
                          <w:p w:rsidR="006500A5" w:rsidRPr="00016926" w:rsidRDefault="006500A5" w:rsidP="00FE2C89">
                            <w:pPr>
                              <w:spacing w:after="0" w:line="360" w:lineRule="auto"/>
                              <w:rPr>
                                <w:sz w:val="16"/>
                                <w:szCs w:val="18"/>
                              </w:rPr>
                            </w:pPr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S</w:t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Общая стоимость договора о закупке работы (услуги)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F5A5C5C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5.9pt;margin-top:12.9pt;width:431.8pt;height:128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43UVgwIAABAFAAAOAAAAZHJzL2Uyb0RvYy54bWysVNuO2yAQfa/Uf0C8Z32pk9hWnNUm21SV&#10;thdptx9ADI5RMVAgsbdV/70DTrLZXqSqqh8wMMNhZs4ZFtdDJ9CBGcuVrHByFWPEZK0ol7sKf3rY&#10;THKMrCOSEqEkq/Ajs/h6+fLFotclS1WrBGUGAYi0Za8r3Dqnyyiydcs6Yq+UZhKMjTIdcbA0u4ga&#10;0gN6J6I0jmdRrwzVRtXMWti9HY14GfCbhtXuQ9NY5pCoMMTmwmjCuPVjtFyQcmeIbnl9DIP8QxQd&#10;4RIuPUPdEkfQ3vBfoDpeG2VV465q1UWqaXjNQg6QTRL/lM19SzQLuUBxrD6Xyf4/2Pr94aNBnFY4&#10;w0iSDih6YINDKzWg1Fen17YEp3sNbm6AbWA5ZGr1nao/WyTVuiVyx26MUX3LCIXoEn8yujg64lgP&#10;su3fKQrXkL1TAWhoTOdLB8VAgA4sPZ6Z8aHUsDnN8lf5DEw12JJZms/n03AHKU/HtbHuDVMd8pMK&#10;G6A+wJPDnXU+HFKeXPxtVglON1yIsDC77VoYdCAgk034jujP3IT0zlL5YyPiuANRwh3e5uMNtH8r&#10;kjSLV2kx2czy+STbZNNJMY/zSZwUq2IWZ0V2u/nuA0yysuWUMnnHJTtJMMn+juJjM4ziCSJEfYWL&#10;aTodOfpjknH4fpdkxx10pOBdhfOzEyk9s68lhbRJ6QgX4zx6Hn6oMtTg9A9VCTrw1I8icMN2ABQv&#10;jq2ij6AIo4Av4BaeEZi0ynzFqIeWrLD9sieGYSTeSlBVkWSZ7+GwyKbzFBbm0rK9tBBZA1SFHUbj&#10;dO3Gvt9rw3ct3DTqWKobUGLDg0aeojrqF9ouJHN8InxfX66D19NDtvwBAAD//wMAUEsDBBQABgAI&#10;AAAAIQB6Cn6i4AAAAAsBAAAPAAAAZHJzL2Rvd25yZXYueG1sTI/BbsIwEETvlfoP1iL1UhWHlARI&#10;46C2UqteoXzAJjZJRLyOYkPC33c5ldNqZ0czb/PtZDtxMYNvHSlYzCMQhiqnW6oVHH6/XtYgfEDS&#10;2DkyCq7Gw7Z4fMgx026knbnsQy04hHyGCpoQ+kxKXzXGop+73hDfjm6wGHgdaqkHHDncdjKOolRa&#10;bIkbGuzNZ2Oq0/5sFRx/xudkM5bf4bDaLdMPbFeluyr1NJve30AEM4V/M9zwGR0KZirdmbQXnYJ0&#10;s2D0oCBOeN4MSZIsQZSsrONXkEUu738o/gAAAP//AwBQSwECLQAUAAYACAAAACEAtoM4kv4AAADh&#10;AQAAEwAAAAAAAAAAAAAAAAAAAAAAW0NvbnRlbnRfVHlwZXNdLnhtbFBLAQItABQABgAIAAAAIQA4&#10;/SH/1gAAAJQBAAALAAAAAAAAAAAAAAAAAC8BAABfcmVscy8ucmVsc1BLAQItABQABgAIAAAAIQDb&#10;43UVgwIAABAFAAAOAAAAAAAAAAAAAAAAAC4CAABkcnMvZTJvRG9jLnhtbFBLAQItABQABgAIAAAA&#10;IQB6Cn6i4AAAAAsBAAAPAAAAAAAAAAAAAAAAAN0EAABkcnMvZG93bnJldi54bWxQSwUGAAAAAAQA&#10;BADzAAAA6gUAAAAA&#10;" stroked="f">
                <v:textbox>
                  <w:txbxContent>
                    <w:p w:rsidR="006500A5" w:rsidRPr="00B91FD7" w:rsidRDefault="006500A5" w:rsidP="00FE2C89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m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Общее количество договоров, заключенных в целях поставки работы (услуги),</w:t>
                      </w:r>
                    </w:p>
                    <w:p w:rsidR="006500A5" w:rsidRPr="00B91FD7" w:rsidRDefault="006500A5" w:rsidP="00FE2C89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включая договор между Заказчиком и подрядчиком, договоры между подрядчиком и субподрядчиками и т.д.</w:t>
                      </w:r>
                    </w:p>
                    <w:p w:rsidR="006500A5" w:rsidRPr="00B91FD7" w:rsidRDefault="006500A5" w:rsidP="00FE2C89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j</w:t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ab/>
                        <w:t>Порядковый номер договора;</w:t>
                      </w:r>
                    </w:p>
                    <w:p w:rsidR="006500A5" w:rsidRPr="00B91FD7" w:rsidRDefault="006500A5" w:rsidP="00FE2C89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СДj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Стоимость j-oгo договора;</w:t>
                      </w:r>
                    </w:p>
                    <w:p w:rsidR="006500A5" w:rsidRPr="00B91FD7" w:rsidRDefault="006500A5" w:rsidP="00FE2C89">
                      <w:pPr>
                        <w:spacing w:after="0" w:line="360" w:lineRule="auto"/>
                        <w:ind w:left="705" w:hanging="705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CTj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Суммарная стоимость товаров, закупленных поставщиком или субподрядчиком в рамках j-ого договора;</w:t>
                      </w:r>
                    </w:p>
                    <w:p w:rsidR="006500A5" w:rsidRPr="00B91FD7" w:rsidRDefault="006500A5" w:rsidP="00FE2C89">
                      <w:pPr>
                        <w:spacing w:after="0" w:line="360" w:lineRule="auto"/>
                        <w:ind w:left="705" w:hanging="705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C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  <w:lang w:val="kk-KZ"/>
                        </w:rPr>
                        <w:t>СД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j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Суммарная стоимость договоров субподряда, заключенных в рамках исполнения j-oгo договора</w:t>
                      </w:r>
                    </w:p>
                    <w:p w:rsidR="006500A5" w:rsidRPr="00B91FD7" w:rsidRDefault="006500A5" w:rsidP="00FE2C89">
                      <w:pPr>
                        <w:spacing w:after="0" w:line="360" w:lineRule="auto"/>
                        <w:ind w:left="705" w:hanging="705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Rj</w:t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ab/>
                        <w:t>Доля фонда оплаты труда казахстанских кадров в общей численности работников поставщика</w:t>
                      </w:r>
                    </w:p>
                    <w:p w:rsidR="006500A5" w:rsidRPr="00B91FD7" w:rsidRDefault="006500A5" w:rsidP="00FE2C89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ab/>
                        <w:t>или субподрядчика, выполняющего j-ый договор;</w:t>
                      </w:r>
                    </w:p>
                    <w:p w:rsidR="006500A5" w:rsidRPr="00016926" w:rsidRDefault="006500A5" w:rsidP="00FE2C89">
                      <w:pPr>
                        <w:spacing w:after="0" w:line="360" w:lineRule="auto"/>
                        <w:rPr>
                          <w:sz w:val="16"/>
                          <w:szCs w:val="18"/>
                        </w:rPr>
                      </w:pP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S</w:t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Общая стоимость договора о закупке работы (услуги)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504E5F">
        <w:rPr>
          <w:rFonts w:ascii="Times New Roman" w:eastAsia="Times New Roman" w:hAnsi="Times New Roman" w:cs="Times New Roman"/>
          <w:iCs/>
          <w:color w:val="000000"/>
          <w:lang w:eastAsia="ru-RU"/>
        </w:rPr>
        <w:t xml:space="preserve">  утвержденный </w:t>
      </w:r>
      <w:r w:rsidRPr="00504E5F">
        <w:rPr>
          <w:rFonts w:ascii="Times New Roman" w:eastAsia="Times New Roman" w:hAnsi="Times New Roman" w:cs="Times New Roman"/>
          <w:color w:val="000000"/>
          <w:lang w:eastAsia="ru-RU"/>
        </w:rPr>
        <w:t xml:space="preserve">Приказом № 260 Министра по инвестициям и развитию РК от 20 апреля 2018 года </w:t>
      </w:r>
      <w:r w:rsidRPr="00504E5F">
        <w:rPr>
          <w:rFonts w:ascii="Times New Roman" w:eastAsia="Times New Roman" w:hAnsi="Times New Roman" w:cs="Times New Roman"/>
          <w:iCs/>
          <w:color w:val="000000"/>
          <w:lang w:eastAsia="ru-RU"/>
        </w:rPr>
        <w:t>по следующей формуле:</w:t>
      </w:r>
    </w:p>
    <w:p w:rsidR="00FE2C89" w:rsidRPr="00504E5F" w:rsidRDefault="00FE2C89" w:rsidP="00FE2C89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</w:pPr>
      <w:r w:rsidRPr="00504E5F">
        <w:rPr>
          <w:rFonts w:ascii="Times New Roman" w:eastAsia="Times New Roman" w:hAnsi="Times New Roman" w:cs="Times New Roman"/>
          <w:i/>
          <w:iCs/>
          <w:color w:val="000000"/>
          <w:position w:val="-4"/>
          <w:sz w:val="14"/>
          <w:lang w:val="en-US" w:eastAsia="ru-RU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14.4pt" o:ole="">
            <v:imagedata r:id="rId6" o:title=""/>
          </v:shape>
          <o:OLEObject Type="Embed" ProgID="Equation.DSMT4" ShapeID="_x0000_i1025" DrawAspect="Content" ObjectID="_1617461519" r:id="rId7"/>
        </w:object>
      </w:r>
      <w:r w:rsidRPr="00504E5F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504E5F">
        <w:rPr>
          <w:rFonts w:ascii="Times New Roman" w:eastAsia="Times New Roman" w:hAnsi="Times New Roman" w:cs="Times New Roman"/>
          <w:b/>
          <w:bCs/>
          <w:noProof/>
          <w:color w:val="FF0000"/>
          <w:szCs w:val="18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40D1E63" wp14:editId="2653865F">
                <wp:simplePos x="0" y="0"/>
                <wp:positionH relativeFrom="column">
                  <wp:posOffset>0</wp:posOffset>
                </wp:positionH>
                <wp:positionV relativeFrom="paragraph">
                  <wp:posOffset>197485</wp:posOffset>
                </wp:positionV>
                <wp:extent cx="4389120" cy="1488440"/>
                <wp:effectExtent l="0" t="3810" r="3810" b="3175"/>
                <wp:wrapSquare wrapText="bothSides"/>
                <wp:docPr id="5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9120" cy="1488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500A5" w:rsidRPr="00B91FD7" w:rsidRDefault="006500A5" w:rsidP="00FE2C89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proofErr w:type="gramStart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  <w:lang w:val="en-US"/>
                              </w:rPr>
                              <w:t>n</w:t>
                            </w:r>
                            <w:proofErr w:type="gramEnd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Общее количество товаров, закупленных поставщиком в целях исполнения договора</w:t>
                            </w:r>
                          </w:p>
                          <w:p w:rsidR="006500A5" w:rsidRPr="00B91FD7" w:rsidRDefault="006500A5" w:rsidP="00FE2C89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ab/>
                              <w:t>о закупках как напрямую, так и посредством заключения договоров субподряда;</w:t>
                            </w:r>
                          </w:p>
                          <w:p w:rsidR="006500A5" w:rsidRPr="00B91FD7" w:rsidRDefault="006500A5" w:rsidP="00FE2C89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і</w:t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Порядковый номер товара</w:t>
                            </w:r>
                          </w:p>
                          <w:p w:rsidR="006500A5" w:rsidRPr="00B91FD7" w:rsidRDefault="006500A5" w:rsidP="00FE2C89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CТi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Стоимость i-ого товара;</w:t>
                            </w:r>
                          </w:p>
                          <w:p w:rsidR="006500A5" w:rsidRPr="00B91FD7" w:rsidRDefault="006500A5" w:rsidP="00FE2C89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Мi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Доля казахстанского содержания в товаре, указанная в сертификате «CT-KZ»;</w:t>
                            </w:r>
                          </w:p>
                          <w:p w:rsidR="006500A5" w:rsidRPr="00B91FD7" w:rsidRDefault="006500A5" w:rsidP="00FE2C89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ab/>
                            </w: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Мi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 xml:space="preserve"> = 0, в случае отсутствия сертификата «CT-KZ»;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0D1E63" id="Text Box 3" o:spid="_x0000_s1027" type="#_x0000_t202" style="position:absolute;margin-left:0;margin-top:15.55pt;width:345.6pt;height:117.2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w/QihQIAABcFAAAOAAAAZHJzL2Uyb0RvYy54bWysVG1v2yAQ/j5p/wHxPbWdOq1txamadpkm&#10;dS9Sux9AAMdoGBiQ2F21/74DJ2nWbdI0zR8wcMfD3T3PMb8aOol23DqhVY2zsxQjrqhmQm1q/Plh&#10;NSkwcp4oRqRWvMaP3OGrxetX895UfKpbLRm3CECUq3pT49Z7UyWJoy3viDvThiswNtp2xMPSbhJm&#10;SQ/onUymaXqR9NoyYzXlzsHu7WjEi4jfNJz6j03juEeyxhCbj6ON4zqMyWJOqo0lphV0Hwb5hyg6&#10;IhRceoS6JZ6grRW/QHWCWu1048+o7hLdNILymANkk6UvsrlvieExFyiOM8cyuf8HSz/sPlkkWI1n&#10;GCnSAUUPfPBoqQd0HqrTG1eB070BNz/ANrAcM3XmTtMvDil90xK14dfW6r7lhEF0WTiZnBwdcVwA&#10;WffvNYNryNbrCDQ0tgulg2IgQAeWHo/MhFAobObnRZlNwUTBluVFkeeRu4RUh+PGOv+W6w6FSY0t&#10;UB/hye7O+RAOqQ4u4TanpWArIWVc2M36Rlq0IyCTVfxiBi/cpArOSodjI+K4A1HCHcEW4o20P0G4&#10;ebqclpPVRXE5yVf5bFJepsUkzcpleZHmZX67+h4CzPKqFYxxdScUP0gwy/+O4n0zjOKJIkR9jcvZ&#10;dDZy9Mck0/j9LslOeOhIKboaF0cnUgVm3ygGaZPKEyHHefJz+LHKUIPDP1Yl6iBQP4rAD+shCi6K&#10;JGhkrdkjCMNqoA0ohtcEJq223zDqoTNr7L5uieUYyXcKxFVmgXzk4yKfXQZZ2FPL+tRCFAWoGnuM&#10;xumNH9t/a6zYtHDTKGelr0GQjYhSeY5qL2PovpjT/qUI7X26jl7P79niBwAAAP//AwBQSwMEFAAG&#10;AAgAAAAhAOhBk3XcAAAABwEAAA8AAABkcnMvZG93bnJldi54bWxMj0FPg0AUhO8m/ofNM/Fi7AIK&#10;tcijURON19b+gAe8ApF9S9htof/e9aTHyUxmvim2ixnUmSfXW0GIVxEolto2vbQIh6/3+ydQzpM0&#10;NFhhhAs72JbXVwXljZ1lx+e9b1UoEZcTQuf9mGvt6o4NuZUdWYJ3tJMhH+TU6maiOZSbQSdRlGlD&#10;vYSFjkZ+67j+3p8MwvFzvks3c/XhD+vdY/ZK/bqyF8Tbm+XlGZTnxf+F4Rc/oEMZmCp7ksapASEc&#10;8QgPcQwquNkmTkBVCEmWpqDLQv/nL38AAAD//wMAUEsBAi0AFAAGAAgAAAAhALaDOJL+AAAA4QEA&#10;ABMAAAAAAAAAAAAAAAAAAAAAAFtDb250ZW50X1R5cGVzXS54bWxQSwECLQAUAAYACAAAACEAOP0h&#10;/9YAAACUAQAACwAAAAAAAAAAAAAAAAAvAQAAX3JlbHMvLnJlbHNQSwECLQAUAAYACAAAACEAScP0&#10;IoUCAAAXBQAADgAAAAAAAAAAAAAAAAAuAgAAZHJzL2Uyb0RvYy54bWxQSwECLQAUAAYACAAAACEA&#10;6EGTddwAAAAHAQAADwAAAAAAAAAAAAAAAADfBAAAZHJzL2Rvd25yZXYueG1sUEsFBgAAAAAEAAQA&#10;8wAAAOgFAAAAAA==&#10;" stroked="f">
                <v:textbox>
                  <w:txbxContent>
                    <w:p w:rsidR="006500A5" w:rsidRPr="00B91FD7" w:rsidRDefault="006500A5" w:rsidP="00FE2C89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  <w:lang w:val="en-US"/>
                        </w:rPr>
                        <w:t>n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Общее количество товаров, закупленных поставщиком в целях исполнения договора</w:t>
                      </w:r>
                    </w:p>
                    <w:p w:rsidR="006500A5" w:rsidRPr="00B91FD7" w:rsidRDefault="006500A5" w:rsidP="00FE2C89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ab/>
                        <w:t>о закупках как напрямую, так и посредством заключения договоров субподряда;</w:t>
                      </w:r>
                    </w:p>
                    <w:p w:rsidR="006500A5" w:rsidRPr="00B91FD7" w:rsidRDefault="006500A5" w:rsidP="00FE2C89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і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Порядковый номер товара</w:t>
                      </w:r>
                    </w:p>
                    <w:p w:rsidR="006500A5" w:rsidRPr="00B91FD7" w:rsidRDefault="006500A5" w:rsidP="00FE2C89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CТi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Стоимость i-ого товара;</w:t>
                      </w:r>
                    </w:p>
                    <w:p w:rsidR="006500A5" w:rsidRPr="00B91FD7" w:rsidRDefault="006500A5" w:rsidP="00FE2C89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Мi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Доля казахстанского содержания в товаре, указанная в сертификате «CT-KZ»;</w:t>
                      </w:r>
                    </w:p>
                    <w:p w:rsidR="006500A5" w:rsidRPr="00B91FD7" w:rsidRDefault="006500A5" w:rsidP="00FE2C89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ab/>
                        <w:t>Мi = 0, в случае отсутствия сертификата «CT-KZ»;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FE2C89" w:rsidRPr="00504E5F" w:rsidRDefault="00FE2C89" w:rsidP="00FE2C89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</w:pP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 xml:space="preserve">   </w:t>
      </w:r>
    </w:p>
    <w:p w:rsidR="00FE2C89" w:rsidRPr="00504E5F" w:rsidRDefault="00FE2C89" w:rsidP="00FE2C8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04E5F"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drawing>
          <wp:inline distT="0" distB="0" distL="0" distR="0" wp14:anchorId="6D56AC25" wp14:editId="31170C24">
            <wp:extent cx="5286375" cy="333068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511563" cy="3472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4E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</w:p>
    <w:p w:rsidR="00FE2C89" w:rsidRPr="00504E5F" w:rsidRDefault="00FE2C89" w:rsidP="00FE2C89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18"/>
          <w:lang w:eastAsia="ru-RU"/>
        </w:rPr>
      </w:pPr>
    </w:p>
    <w:p w:rsidR="00FE2C89" w:rsidRPr="00504E5F" w:rsidRDefault="00FE2C89" w:rsidP="00FE2C89">
      <w:pPr>
        <w:spacing w:after="0" w:line="240" w:lineRule="auto"/>
        <w:ind w:firstLine="180"/>
        <w:rPr>
          <w:rFonts w:ascii="Times New Roman" w:eastAsia="Times New Roman" w:hAnsi="Times New Roman" w:cs="Times New Roman"/>
          <w:color w:val="000000"/>
          <w:sz w:val="20"/>
          <w:szCs w:val="18"/>
          <w:lang w:eastAsia="ru-RU"/>
        </w:rPr>
      </w:pP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eastAsia="ru-RU"/>
        </w:rPr>
        <w:t>Доля местного содержания (%):</w:t>
      </w:r>
    </w:p>
    <w:p w:rsidR="00FE2C89" w:rsidRPr="00504E5F" w:rsidRDefault="00FE2C89" w:rsidP="00FE2C89">
      <w:pPr>
        <w:spacing w:after="0" w:line="240" w:lineRule="auto"/>
        <w:ind w:firstLine="180"/>
        <w:rPr>
          <w:rFonts w:ascii="Times New Roman" w:eastAsia="Times New Roman" w:hAnsi="Times New Roman" w:cs="Times New Roman"/>
          <w:color w:val="000000"/>
          <w:sz w:val="20"/>
          <w:szCs w:val="18"/>
          <w:lang w:eastAsia="ru-RU"/>
        </w:rPr>
      </w:pP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  <w:t>________________________________</w:t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eastAsia="ru-RU"/>
        </w:rPr>
        <w:t>М.П.</w:t>
      </w:r>
    </w:p>
    <w:p w:rsidR="00FE2C89" w:rsidRPr="00504E5F" w:rsidRDefault="00FE2C89" w:rsidP="00FE2C89">
      <w:pPr>
        <w:spacing w:after="0" w:line="240" w:lineRule="auto"/>
        <w:ind w:firstLine="180"/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</w:pP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i/>
          <w:iCs/>
          <w:color w:val="000000"/>
          <w:sz w:val="12"/>
          <w:szCs w:val="14"/>
          <w:lang w:eastAsia="ru-RU"/>
        </w:rPr>
        <w:t>Ф.И.О. руководителя, подпись</w:t>
      </w:r>
    </w:p>
    <w:p w:rsidR="00FE2C89" w:rsidRPr="00504E5F" w:rsidRDefault="00FE2C89" w:rsidP="00FE2C89">
      <w:pPr>
        <w:spacing w:after="0" w:line="240" w:lineRule="auto"/>
        <w:ind w:firstLine="180"/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</w:pPr>
      <w:r w:rsidRPr="00504E5F">
        <w:rPr>
          <w:rFonts w:ascii="Times New Roman" w:eastAsia="Times New Roman" w:hAnsi="Times New Roman" w:cs="Times New Roman"/>
          <w:b/>
          <w:bCs/>
          <w:color w:val="000000"/>
          <w:sz w:val="24"/>
          <w:szCs w:val="18"/>
          <w:lang w:eastAsia="ru-RU"/>
        </w:rPr>
        <w:t>**</w:t>
      </w:r>
      <w:proofErr w:type="spellStart"/>
      <w:r w:rsidRPr="00504E5F">
        <w:rPr>
          <w:rFonts w:ascii="Times New Roman" w:eastAsia="Times New Roman" w:hAnsi="Times New Roman" w:cs="Times New Roman"/>
          <w:b/>
          <w:bCs/>
          <w:color w:val="000000"/>
          <w:sz w:val="24"/>
          <w:szCs w:val="18"/>
          <w:lang w:eastAsia="ru-RU"/>
        </w:rPr>
        <w:t>МСр</w:t>
      </w:r>
      <w:proofErr w:type="spellEnd"/>
      <w:r w:rsidRPr="00504E5F">
        <w:rPr>
          <w:rFonts w:ascii="Times New Roman" w:eastAsia="Times New Roman" w:hAnsi="Times New Roman" w:cs="Times New Roman"/>
          <w:b/>
          <w:bCs/>
          <w:color w:val="000000"/>
          <w:sz w:val="24"/>
          <w:szCs w:val="18"/>
          <w:lang w:eastAsia="ru-RU"/>
        </w:rPr>
        <w:t>/</w:t>
      </w:r>
      <w:proofErr w:type="gramStart"/>
      <w:r w:rsidRPr="00504E5F">
        <w:rPr>
          <w:rFonts w:ascii="Times New Roman" w:eastAsia="Times New Roman" w:hAnsi="Times New Roman" w:cs="Times New Roman"/>
          <w:b/>
          <w:bCs/>
          <w:color w:val="000000"/>
          <w:sz w:val="24"/>
          <w:szCs w:val="18"/>
          <w:lang w:eastAsia="ru-RU"/>
        </w:rPr>
        <w:t>у  =</w:t>
      </w:r>
      <w:proofErr w:type="gramEnd"/>
      <w:r w:rsidRPr="00504E5F">
        <w:rPr>
          <w:rFonts w:ascii="Times New Roman" w:eastAsia="Times New Roman" w:hAnsi="Times New Roman" w:cs="Times New Roman"/>
          <w:b/>
          <w:bCs/>
          <w:color w:val="000000"/>
          <w:sz w:val="24"/>
          <w:szCs w:val="18"/>
          <w:lang w:eastAsia="ru-RU"/>
        </w:rPr>
        <w:t xml:space="preserve"> ___%</w:t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</w:p>
    <w:p w:rsidR="00FE2C89" w:rsidRPr="00504E5F" w:rsidRDefault="00FE2C89" w:rsidP="00FE2C89">
      <w:pPr>
        <w:spacing w:after="0" w:line="240" w:lineRule="auto"/>
        <w:ind w:firstLine="180"/>
        <w:rPr>
          <w:rFonts w:ascii="Times New Roman" w:eastAsia="Times New Roman" w:hAnsi="Times New Roman" w:cs="Times New Roman"/>
          <w:i/>
          <w:color w:val="000000"/>
          <w:sz w:val="14"/>
          <w:szCs w:val="16"/>
          <w:lang w:eastAsia="ru-RU"/>
        </w:rPr>
      </w:pPr>
      <w:r w:rsidRPr="00504E5F">
        <w:rPr>
          <w:rFonts w:ascii="Times New Roman" w:eastAsia="Times New Roman" w:hAnsi="Times New Roman" w:cs="Times New Roman"/>
          <w:i/>
          <w:color w:val="000000"/>
          <w:sz w:val="14"/>
          <w:szCs w:val="16"/>
          <w:lang w:eastAsia="ru-RU"/>
        </w:rPr>
        <w:t>** указывается итоговая доля казахстанского содержания в договоре в цифровом формате до сотой доли (0,</w:t>
      </w:r>
      <w:proofErr w:type="gramStart"/>
      <w:r w:rsidRPr="00504E5F">
        <w:rPr>
          <w:rFonts w:ascii="Times New Roman" w:eastAsia="Times New Roman" w:hAnsi="Times New Roman" w:cs="Times New Roman"/>
          <w:i/>
          <w:color w:val="000000"/>
          <w:sz w:val="14"/>
          <w:szCs w:val="16"/>
          <w:lang w:eastAsia="ru-RU"/>
        </w:rPr>
        <w:t>00)</w:t>
      </w:r>
      <w:r w:rsidRPr="00504E5F">
        <w:rPr>
          <w:rFonts w:ascii="Times New Roman" w:eastAsia="Times New Roman" w:hAnsi="Times New Roman" w:cs="Times New Roman"/>
          <w:i/>
          <w:color w:val="000000"/>
          <w:sz w:val="14"/>
          <w:szCs w:val="16"/>
          <w:lang w:eastAsia="ru-RU"/>
        </w:rPr>
        <w:tab/>
      </w:r>
      <w:proofErr w:type="gramEnd"/>
      <w:r w:rsidRPr="00504E5F">
        <w:rPr>
          <w:rFonts w:ascii="Times New Roman" w:eastAsia="Times New Roman" w:hAnsi="Times New Roman" w:cs="Times New Roman"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i/>
          <w:color w:val="000000"/>
          <w:sz w:val="14"/>
          <w:szCs w:val="16"/>
          <w:lang w:eastAsia="ru-RU"/>
        </w:rPr>
        <w:tab/>
        <w:t>_____________________________________________</w:t>
      </w:r>
    </w:p>
    <w:p w:rsidR="00FE2C89" w:rsidRPr="00504E5F" w:rsidRDefault="00FE2C89" w:rsidP="00FE2C89">
      <w:pPr>
        <w:spacing w:after="0" w:line="240" w:lineRule="auto"/>
        <w:ind w:left="8496" w:firstLine="708"/>
        <w:rPr>
          <w:rFonts w:ascii="Times New Roman" w:eastAsia="Times New Roman" w:hAnsi="Times New Roman" w:cs="Times New Roman"/>
          <w:sz w:val="26"/>
          <w:szCs w:val="24"/>
          <w:lang w:eastAsia="ru-RU"/>
        </w:rPr>
      </w:pPr>
      <w:r w:rsidRPr="00504E5F">
        <w:rPr>
          <w:rFonts w:ascii="Times New Roman" w:eastAsia="Times New Roman" w:hAnsi="Times New Roman" w:cs="Times New Roman"/>
          <w:i/>
          <w:iCs/>
          <w:color w:val="000000"/>
          <w:sz w:val="12"/>
          <w:szCs w:val="14"/>
          <w:lang w:eastAsia="ru-RU"/>
        </w:rPr>
        <w:t>Ф.И.О. исполнителя, контактный телефон</w:t>
      </w:r>
      <w:bookmarkStart w:id="0" w:name="_GoBack"/>
      <w:bookmarkEnd w:id="0"/>
    </w:p>
    <w:sectPr w:rsidR="00FE2C89" w:rsidRPr="00504E5F" w:rsidSect="00DF673B">
      <w:pgSz w:w="16838" w:h="11906" w:orient="landscape"/>
      <w:pgMar w:top="1134" w:right="1134" w:bottom="851" w:left="425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DD76DB"/>
    <w:multiLevelType w:val="multilevel"/>
    <w:tmpl w:val="5A18BFF0"/>
    <w:lvl w:ilvl="0">
      <w:start w:val="1"/>
      <w:numFmt w:val="decimal"/>
      <w:lvlText w:val="%1."/>
      <w:lvlJc w:val="center"/>
      <w:pPr>
        <w:tabs>
          <w:tab w:val="num" w:pos="356"/>
        </w:tabs>
        <w:ind w:left="72" w:firstLine="288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420"/>
        </w:tabs>
        <w:ind w:left="0" w:firstLine="567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0" w:firstLine="567"/>
      </w:pPr>
      <w:rPr>
        <w:rFonts w:hint="default"/>
        <w:b w:val="0"/>
      </w:rPr>
    </w:lvl>
    <w:lvl w:ilvl="3">
      <w:start w:val="1"/>
      <w:numFmt w:val="decimal"/>
      <w:isLgl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">
    <w:nsid w:val="10426277"/>
    <w:multiLevelType w:val="multilevel"/>
    <w:tmpl w:val="66DED24A"/>
    <w:lvl w:ilvl="0">
      <w:start w:val="4"/>
      <w:numFmt w:val="decimal"/>
      <w:lvlText w:val="%1"/>
      <w:lvlJc w:val="left"/>
      <w:pPr>
        <w:ind w:left="600" w:hanging="60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  <w:lvl w:ilvl="1">
      <w:start w:val="4"/>
      <w:numFmt w:val="decimal"/>
      <w:lvlText w:val="%1.%2"/>
      <w:lvlJc w:val="left"/>
      <w:pPr>
        <w:ind w:left="600" w:hanging="60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  <w:lvl w:ilvl="2">
      <w:start w:val="4"/>
      <w:numFmt w:val="decimal"/>
      <w:lvlText w:val="%1.%2.%3"/>
      <w:lvlJc w:val="left"/>
      <w:pPr>
        <w:ind w:left="720" w:hanging="72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</w:abstractNum>
  <w:abstractNum w:abstractNumId="2">
    <w:nsid w:val="126F50D6"/>
    <w:multiLevelType w:val="multilevel"/>
    <w:tmpl w:val="C4C0B136"/>
    <w:lvl w:ilvl="0">
      <w:start w:val="4"/>
      <w:numFmt w:val="decimal"/>
      <w:lvlText w:val="%1"/>
      <w:lvlJc w:val="left"/>
      <w:pPr>
        <w:ind w:left="750" w:hanging="7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50" w:hanging="750"/>
      </w:pPr>
      <w:rPr>
        <w:rFonts w:hint="default"/>
      </w:rPr>
    </w:lvl>
    <w:lvl w:ilvl="2">
      <w:start w:val="16"/>
      <w:numFmt w:val="decimal"/>
      <w:lvlText w:val="%1.%2.%3"/>
      <w:lvlJc w:val="left"/>
      <w:pPr>
        <w:ind w:left="750" w:hanging="75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>
    <w:nsid w:val="12933E6D"/>
    <w:multiLevelType w:val="multilevel"/>
    <w:tmpl w:val="52BE97E8"/>
    <w:lvl w:ilvl="0">
      <w:start w:val="4"/>
      <w:numFmt w:val="decimal"/>
      <w:lvlText w:val="%1."/>
      <w:lvlJc w:val="left"/>
      <w:pPr>
        <w:ind w:left="675" w:hanging="675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5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4">
    <w:nsid w:val="18164289"/>
    <w:multiLevelType w:val="multilevel"/>
    <w:tmpl w:val="A82AD4C6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5">
    <w:nsid w:val="1DE33EEE"/>
    <w:multiLevelType w:val="multilevel"/>
    <w:tmpl w:val="E8CC8436"/>
    <w:lvl w:ilvl="0">
      <w:start w:val="4"/>
      <w:numFmt w:val="decimal"/>
      <w:lvlText w:val="%1"/>
      <w:lvlJc w:val="left"/>
      <w:pPr>
        <w:ind w:left="600" w:hanging="600"/>
      </w:pPr>
      <w:rPr>
        <w:rFonts w:hint="default"/>
        <w:color w:val="000000" w:themeColor="text1"/>
      </w:rPr>
    </w:lvl>
    <w:lvl w:ilvl="1">
      <w:start w:val="3"/>
      <w:numFmt w:val="decimal"/>
      <w:lvlText w:val="%1.%2"/>
      <w:lvlJc w:val="left"/>
      <w:pPr>
        <w:ind w:left="600" w:hanging="600"/>
      </w:pPr>
      <w:rPr>
        <w:rFonts w:hint="default"/>
        <w:color w:val="000000" w:themeColor="text1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hint="default"/>
        <w:color w:val="000000" w:themeColor="text1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  <w:color w:val="000000" w:themeColor="text1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color w:val="000000" w:themeColor="text1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  <w:color w:val="000000" w:themeColor="text1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color w:val="000000" w:themeColor="text1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  <w:color w:val="000000" w:themeColor="text1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  <w:color w:val="000000" w:themeColor="text1"/>
      </w:rPr>
    </w:lvl>
  </w:abstractNum>
  <w:abstractNum w:abstractNumId="6">
    <w:nsid w:val="1F497302"/>
    <w:multiLevelType w:val="multilevel"/>
    <w:tmpl w:val="CAAEF416"/>
    <w:lvl w:ilvl="0">
      <w:start w:val="4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5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>
    <w:nsid w:val="41B90CF0"/>
    <w:multiLevelType w:val="hybridMultilevel"/>
    <w:tmpl w:val="4678FE42"/>
    <w:lvl w:ilvl="0" w:tplc="0FB031D0">
      <w:start w:val="15"/>
      <w:numFmt w:val="decimal"/>
      <w:lvlText w:val="%1."/>
      <w:lvlJc w:val="left"/>
      <w:pPr>
        <w:ind w:left="450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5" w:hanging="360"/>
      </w:pPr>
    </w:lvl>
    <w:lvl w:ilvl="2" w:tplc="0419001B" w:tentative="1">
      <w:start w:val="1"/>
      <w:numFmt w:val="lowerRoman"/>
      <w:lvlText w:val="%3."/>
      <w:lvlJc w:val="right"/>
      <w:pPr>
        <w:ind w:left="1875" w:hanging="180"/>
      </w:pPr>
    </w:lvl>
    <w:lvl w:ilvl="3" w:tplc="0419000F" w:tentative="1">
      <w:start w:val="1"/>
      <w:numFmt w:val="decimal"/>
      <w:lvlText w:val="%4."/>
      <w:lvlJc w:val="left"/>
      <w:pPr>
        <w:ind w:left="2595" w:hanging="360"/>
      </w:pPr>
    </w:lvl>
    <w:lvl w:ilvl="4" w:tplc="04190019" w:tentative="1">
      <w:start w:val="1"/>
      <w:numFmt w:val="lowerLetter"/>
      <w:lvlText w:val="%5."/>
      <w:lvlJc w:val="left"/>
      <w:pPr>
        <w:ind w:left="3315" w:hanging="360"/>
      </w:pPr>
    </w:lvl>
    <w:lvl w:ilvl="5" w:tplc="0419001B" w:tentative="1">
      <w:start w:val="1"/>
      <w:numFmt w:val="lowerRoman"/>
      <w:lvlText w:val="%6."/>
      <w:lvlJc w:val="right"/>
      <w:pPr>
        <w:ind w:left="4035" w:hanging="180"/>
      </w:pPr>
    </w:lvl>
    <w:lvl w:ilvl="6" w:tplc="0419000F" w:tentative="1">
      <w:start w:val="1"/>
      <w:numFmt w:val="decimal"/>
      <w:lvlText w:val="%7."/>
      <w:lvlJc w:val="left"/>
      <w:pPr>
        <w:ind w:left="4755" w:hanging="360"/>
      </w:pPr>
    </w:lvl>
    <w:lvl w:ilvl="7" w:tplc="04190019" w:tentative="1">
      <w:start w:val="1"/>
      <w:numFmt w:val="lowerLetter"/>
      <w:lvlText w:val="%8."/>
      <w:lvlJc w:val="left"/>
      <w:pPr>
        <w:ind w:left="5475" w:hanging="360"/>
      </w:pPr>
    </w:lvl>
    <w:lvl w:ilvl="8" w:tplc="041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8">
    <w:nsid w:val="43E44D8D"/>
    <w:multiLevelType w:val="multilevel"/>
    <w:tmpl w:val="A07C5E0E"/>
    <w:lvl w:ilvl="0">
      <w:start w:val="4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637" w:hanging="600"/>
      </w:pPr>
      <w:rPr>
        <w:rFonts w:hint="default"/>
      </w:rPr>
    </w:lvl>
    <w:lvl w:ilvl="2">
      <w:start w:val="5"/>
      <w:numFmt w:val="decimal"/>
      <w:lvlText w:val="%1.%2.%3"/>
      <w:lvlJc w:val="left"/>
      <w:pPr>
        <w:ind w:left="79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19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2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62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66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05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456" w:hanging="2160"/>
      </w:pPr>
      <w:rPr>
        <w:rFonts w:hint="default"/>
      </w:rPr>
    </w:lvl>
  </w:abstractNum>
  <w:abstractNum w:abstractNumId="9">
    <w:nsid w:val="51A5639C"/>
    <w:multiLevelType w:val="hybridMultilevel"/>
    <w:tmpl w:val="3FCE5144"/>
    <w:lvl w:ilvl="0" w:tplc="04190001">
      <w:start w:val="1"/>
      <w:numFmt w:val="bullet"/>
      <w:lvlText w:val=""/>
      <w:lvlJc w:val="left"/>
      <w:pPr>
        <w:ind w:left="21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9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65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3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0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8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5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2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970" w:hanging="360"/>
      </w:pPr>
      <w:rPr>
        <w:rFonts w:ascii="Wingdings" w:hAnsi="Wingdings" w:hint="default"/>
      </w:rPr>
    </w:lvl>
  </w:abstractNum>
  <w:abstractNum w:abstractNumId="10">
    <w:nsid w:val="6A26138B"/>
    <w:multiLevelType w:val="multilevel"/>
    <w:tmpl w:val="0310B500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1">
    <w:nsid w:val="6D8D101A"/>
    <w:multiLevelType w:val="multilevel"/>
    <w:tmpl w:val="7CDCA9E6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sz w:val="24"/>
        <w:szCs w:val="24"/>
      </w:rPr>
    </w:lvl>
    <w:lvl w:ilvl="1">
      <w:start w:val="1"/>
      <w:numFmt w:val="decimal"/>
      <w:lvlText w:val="%1.%2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  <w:b w:val="0"/>
        <w:i w:val="0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2">
    <w:nsid w:val="7E130322"/>
    <w:multiLevelType w:val="multilevel"/>
    <w:tmpl w:val="DE7270E2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num w:numId="1">
    <w:abstractNumId w:val="0"/>
  </w:num>
  <w:num w:numId="2">
    <w:abstractNumId w:val="10"/>
  </w:num>
  <w:num w:numId="3">
    <w:abstractNumId w:val="7"/>
  </w:num>
  <w:num w:numId="4">
    <w:abstractNumId w:val="11"/>
  </w:num>
  <w:num w:numId="5">
    <w:abstractNumId w:val="2"/>
  </w:num>
  <w:num w:numId="6">
    <w:abstractNumId w:val="5"/>
  </w:num>
  <w:num w:numId="7">
    <w:abstractNumId w:val="3"/>
  </w:num>
  <w:num w:numId="8">
    <w:abstractNumId w:val="6"/>
  </w:num>
  <w:num w:numId="9">
    <w:abstractNumId w:val="8"/>
  </w:num>
  <w:num w:numId="10">
    <w:abstractNumId w:val="1"/>
  </w:num>
  <w:num w:numId="11">
    <w:abstractNumId w:val="4"/>
  </w:num>
  <w:num w:numId="12">
    <w:abstractNumId w:val="12"/>
  </w:num>
  <w:num w:numId="1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28EB"/>
    <w:rsid w:val="00055248"/>
    <w:rsid w:val="00057068"/>
    <w:rsid w:val="0006653F"/>
    <w:rsid w:val="00075D8F"/>
    <w:rsid w:val="00097468"/>
    <w:rsid w:val="000C3DBD"/>
    <w:rsid w:val="000C5405"/>
    <w:rsid w:val="000D6990"/>
    <w:rsid w:val="000F162F"/>
    <w:rsid w:val="00124335"/>
    <w:rsid w:val="00140E97"/>
    <w:rsid w:val="00145681"/>
    <w:rsid w:val="00150D49"/>
    <w:rsid w:val="00151BFA"/>
    <w:rsid w:val="0018263B"/>
    <w:rsid w:val="00187409"/>
    <w:rsid w:val="001B4588"/>
    <w:rsid w:val="001D26D9"/>
    <w:rsid w:val="001D3E2D"/>
    <w:rsid w:val="001D6774"/>
    <w:rsid w:val="001E3497"/>
    <w:rsid w:val="00217382"/>
    <w:rsid w:val="00223494"/>
    <w:rsid w:val="002903D7"/>
    <w:rsid w:val="002B1F36"/>
    <w:rsid w:val="002B4C15"/>
    <w:rsid w:val="002D67B6"/>
    <w:rsid w:val="002F05CA"/>
    <w:rsid w:val="003164AD"/>
    <w:rsid w:val="00323B40"/>
    <w:rsid w:val="0032647E"/>
    <w:rsid w:val="00337F13"/>
    <w:rsid w:val="003538CF"/>
    <w:rsid w:val="00361418"/>
    <w:rsid w:val="00370DDE"/>
    <w:rsid w:val="0039771A"/>
    <w:rsid w:val="003A5728"/>
    <w:rsid w:val="003B16EB"/>
    <w:rsid w:val="003D2B85"/>
    <w:rsid w:val="003E6356"/>
    <w:rsid w:val="004043B3"/>
    <w:rsid w:val="004228EB"/>
    <w:rsid w:val="00457A2D"/>
    <w:rsid w:val="004759E6"/>
    <w:rsid w:val="00486C18"/>
    <w:rsid w:val="0048756E"/>
    <w:rsid w:val="004A0E7B"/>
    <w:rsid w:val="004B5FE3"/>
    <w:rsid w:val="004F3527"/>
    <w:rsid w:val="004F774E"/>
    <w:rsid w:val="00504E5F"/>
    <w:rsid w:val="00521968"/>
    <w:rsid w:val="0053313C"/>
    <w:rsid w:val="00534F09"/>
    <w:rsid w:val="00550718"/>
    <w:rsid w:val="005519CD"/>
    <w:rsid w:val="00570E57"/>
    <w:rsid w:val="00590F32"/>
    <w:rsid w:val="005B679E"/>
    <w:rsid w:val="005E0806"/>
    <w:rsid w:val="005E6923"/>
    <w:rsid w:val="006033F3"/>
    <w:rsid w:val="00614A6F"/>
    <w:rsid w:val="00626940"/>
    <w:rsid w:val="006500A5"/>
    <w:rsid w:val="006C7508"/>
    <w:rsid w:val="006D2C4F"/>
    <w:rsid w:val="006E4155"/>
    <w:rsid w:val="006E7B6A"/>
    <w:rsid w:val="006F7D99"/>
    <w:rsid w:val="00701E33"/>
    <w:rsid w:val="0070694B"/>
    <w:rsid w:val="00712A76"/>
    <w:rsid w:val="0074730D"/>
    <w:rsid w:val="0078293E"/>
    <w:rsid w:val="007C5BC3"/>
    <w:rsid w:val="007E625D"/>
    <w:rsid w:val="007F1DF0"/>
    <w:rsid w:val="00807E30"/>
    <w:rsid w:val="0082770E"/>
    <w:rsid w:val="008277EE"/>
    <w:rsid w:val="00861696"/>
    <w:rsid w:val="008866D7"/>
    <w:rsid w:val="008C731D"/>
    <w:rsid w:val="008F78F6"/>
    <w:rsid w:val="00922DFC"/>
    <w:rsid w:val="00931CD4"/>
    <w:rsid w:val="009403C3"/>
    <w:rsid w:val="00967DE6"/>
    <w:rsid w:val="009749A6"/>
    <w:rsid w:val="00974C84"/>
    <w:rsid w:val="009840A7"/>
    <w:rsid w:val="009A09A6"/>
    <w:rsid w:val="009B4AED"/>
    <w:rsid w:val="009C220D"/>
    <w:rsid w:val="00A02B82"/>
    <w:rsid w:val="00A06AD3"/>
    <w:rsid w:val="00A308FB"/>
    <w:rsid w:val="00A44C11"/>
    <w:rsid w:val="00AA2E4E"/>
    <w:rsid w:val="00AE3CA8"/>
    <w:rsid w:val="00AF32A3"/>
    <w:rsid w:val="00AF6768"/>
    <w:rsid w:val="00B01BDD"/>
    <w:rsid w:val="00B53715"/>
    <w:rsid w:val="00B5553B"/>
    <w:rsid w:val="00B574E1"/>
    <w:rsid w:val="00B858EA"/>
    <w:rsid w:val="00BA5BBB"/>
    <w:rsid w:val="00BA60CA"/>
    <w:rsid w:val="00BC35D2"/>
    <w:rsid w:val="00BF4315"/>
    <w:rsid w:val="00C01C7F"/>
    <w:rsid w:val="00C34EFA"/>
    <w:rsid w:val="00C36DF8"/>
    <w:rsid w:val="00C65E07"/>
    <w:rsid w:val="00C9172C"/>
    <w:rsid w:val="00C93C18"/>
    <w:rsid w:val="00CA3E60"/>
    <w:rsid w:val="00CC69D9"/>
    <w:rsid w:val="00CF21DC"/>
    <w:rsid w:val="00CF3B7D"/>
    <w:rsid w:val="00D05C22"/>
    <w:rsid w:val="00D1097C"/>
    <w:rsid w:val="00D35B41"/>
    <w:rsid w:val="00D42074"/>
    <w:rsid w:val="00D54D2A"/>
    <w:rsid w:val="00D5508F"/>
    <w:rsid w:val="00D86E73"/>
    <w:rsid w:val="00DB166B"/>
    <w:rsid w:val="00DC3B39"/>
    <w:rsid w:val="00DE456E"/>
    <w:rsid w:val="00DF673B"/>
    <w:rsid w:val="00E0058B"/>
    <w:rsid w:val="00E10FC4"/>
    <w:rsid w:val="00E91D39"/>
    <w:rsid w:val="00EC5433"/>
    <w:rsid w:val="00EF0D65"/>
    <w:rsid w:val="00F001CE"/>
    <w:rsid w:val="00F054B5"/>
    <w:rsid w:val="00F13EAB"/>
    <w:rsid w:val="00F53C80"/>
    <w:rsid w:val="00F96E73"/>
    <w:rsid w:val="00FE2C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CDB8D2B-1A1F-4060-856D-1B55F370E3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2">
    <w:name w:val="heading 2"/>
    <w:basedOn w:val="a"/>
    <w:link w:val="20"/>
    <w:uiPriority w:val="9"/>
    <w:qFormat/>
    <w:rsid w:val="00EC5433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3">
    <w:name w:val="heading 3"/>
    <w:basedOn w:val="a"/>
    <w:link w:val="30"/>
    <w:uiPriority w:val="9"/>
    <w:qFormat/>
    <w:rsid w:val="00EC5433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EC5433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EC5433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paragraphtext">
    <w:name w:val="paragraphtext"/>
    <w:basedOn w:val="a0"/>
    <w:rsid w:val="00EC5433"/>
  </w:style>
  <w:style w:type="character" w:customStyle="1" w:styleId="apple-converted-space">
    <w:name w:val="apple-converted-space"/>
    <w:basedOn w:val="a0"/>
    <w:rsid w:val="00EC5433"/>
  </w:style>
  <w:style w:type="table" w:styleId="a3">
    <w:name w:val="Table Grid"/>
    <w:basedOn w:val="a1"/>
    <w:uiPriority w:val="39"/>
    <w:rsid w:val="00504E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1">
    <w:name w:val="Body Text 2"/>
    <w:basedOn w:val="a"/>
    <w:link w:val="22"/>
    <w:semiHidden/>
    <w:rsid w:val="003538CF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22">
    <w:name w:val="Основной текст 2 Знак"/>
    <w:basedOn w:val="a0"/>
    <w:link w:val="21"/>
    <w:semiHidden/>
    <w:rsid w:val="003538C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4">
    <w:name w:val="List Paragraph"/>
    <w:basedOn w:val="a"/>
    <w:uiPriority w:val="34"/>
    <w:qFormat/>
    <w:rsid w:val="003538CF"/>
    <w:pPr>
      <w:ind w:left="720"/>
      <w:contextualSpacing/>
    </w:pPr>
  </w:style>
  <w:style w:type="paragraph" w:styleId="a5">
    <w:name w:val="Body Text"/>
    <w:basedOn w:val="a"/>
    <w:link w:val="a6"/>
    <w:uiPriority w:val="99"/>
    <w:semiHidden/>
    <w:unhideWhenUsed/>
    <w:rsid w:val="00614A6F"/>
    <w:pPr>
      <w:spacing w:after="120"/>
    </w:pPr>
  </w:style>
  <w:style w:type="character" w:customStyle="1" w:styleId="a6">
    <w:name w:val="Основной текст Знак"/>
    <w:basedOn w:val="a0"/>
    <w:link w:val="a5"/>
    <w:uiPriority w:val="99"/>
    <w:semiHidden/>
    <w:rsid w:val="00614A6F"/>
  </w:style>
  <w:style w:type="paragraph" w:styleId="a7">
    <w:name w:val="Body Text Indent"/>
    <w:basedOn w:val="a"/>
    <w:link w:val="a8"/>
    <w:uiPriority w:val="99"/>
    <w:unhideWhenUsed/>
    <w:rsid w:val="00614A6F"/>
    <w:pPr>
      <w:spacing w:after="120"/>
      <w:ind w:left="283"/>
    </w:pPr>
  </w:style>
  <w:style w:type="character" w:customStyle="1" w:styleId="a8">
    <w:name w:val="Основной текст с отступом Знак"/>
    <w:basedOn w:val="a0"/>
    <w:link w:val="a7"/>
    <w:uiPriority w:val="99"/>
    <w:rsid w:val="00614A6F"/>
  </w:style>
  <w:style w:type="paragraph" w:styleId="a9">
    <w:name w:val="Balloon Text"/>
    <w:basedOn w:val="a"/>
    <w:link w:val="aa"/>
    <w:uiPriority w:val="99"/>
    <w:semiHidden/>
    <w:unhideWhenUsed/>
    <w:rsid w:val="00A308F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A308FB"/>
    <w:rPr>
      <w:rFonts w:ascii="Segoe UI" w:hAnsi="Segoe UI" w:cs="Segoe UI"/>
      <w:sz w:val="18"/>
      <w:szCs w:val="18"/>
    </w:rPr>
  </w:style>
  <w:style w:type="character" w:styleId="ab">
    <w:name w:val="annotation reference"/>
    <w:basedOn w:val="a0"/>
    <w:uiPriority w:val="99"/>
    <w:semiHidden/>
    <w:unhideWhenUsed/>
    <w:rsid w:val="002F05CA"/>
    <w:rPr>
      <w:sz w:val="16"/>
      <w:szCs w:val="16"/>
    </w:rPr>
  </w:style>
  <w:style w:type="paragraph" w:styleId="ac">
    <w:name w:val="annotation text"/>
    <w:basedOn w:val="a"/>
    <w:link w:val="ad"/>
    <w:uiPriority w:val="99"/>
    <w:semiHidden/>
    <w:unhideWhenUsed/>
    <w:rsid w:val="002F05CA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0"/>
    <w:link w:val="ac"/>
    <w:uiPriority w:val="99"/>
    <w:semiHidden/>
    <w:rsid w:val="002F05CA"/>
    <w:rPr>
      <w:sz w:val="20"/>
      <w:szCs w:val="20"/>
    </w:rPr>
  </w:style>
  <w:style w:type="paragraph" w:styleId="23">
    <w:name w:val="Body Text Indent 2"/>
    <w:basedOn w:val="a"/>
    <w:link w:val="24"/>
    <w:uiPriority w:val="99"/>
    <w:unhideWhenUsed/>
    <w:rsid w:val="005E0806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uiPriority w:val="99"/>
    <w:rsid w:val="005E0806"/>
  </w:style>
  <w:style w:type="paragraph" w:styleId="ae">
    <w:name w:val="annotation subject"/>
    <w:basedOn w:val="ac"/>
    <w:next w:val="ac"/>
    <w:link w:val="af"/>
    <w:uiPriority w:val="99"/>
    <w:semiHidden/>
    <w:unhideWhenUsed/>
    <w:rsid w:val="00D42074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D42074"/>
    <w:rPr>
      <w:b/>
      <w:bCs/>
      <w:sz w:val="20"/>
      <w:szCs w:val="20"/>
    </w:rPr>
  </w:style>
  <w:style w:type="paragraph" w:styleId="af0">
    <w:name w:val="Title"/>
    <w:basedOn w:val="a"/>
    <w:link w:val="af1"/>
    <w:uiPriority w:val="99"/>
    <w:qFormat/>
    <w:rsid w:val="004F774E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af1">
    <w:name w:val="Название Знак"/>
    <w:basedOn w:val="a0"/>
    <w:link w:val="af0"/>
    <w:uiPriority w:val="99"/>
    <w:rsid w:val="004F774E"/>
    <w:rPr>
      <w:rFonts w:ascii="Times New Roman" w:eastAsia="Times New Roman" w:hAnsi="Times New Roman" w:cs="Times New Roman"/>
      <w:b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7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7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02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306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60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500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44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481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85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6642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3731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5566551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446260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02605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005131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9776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2665607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1209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1284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798378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898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24186385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148550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345468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793986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3239805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692375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88014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376157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66400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888392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3180703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6817136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7353742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10345120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9205834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9321530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15780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857512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42636052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7456514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1952167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9866481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3631123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20284356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577300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398271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468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35951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222722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218053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5027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6403683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18307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81681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268060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588554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299042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9787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65009804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79283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51498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503851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60234250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3999294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10560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2911324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241274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76881731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072680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4452685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6234696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54975662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1764424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5739910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313365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15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6159186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5100504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212372251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14168193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90526601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1972887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27710091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11636595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90664845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8995901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41859449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5716078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10365068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9530692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47961108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1454800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42245870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4238696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77294243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933687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89994120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311787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202612871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713308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56853990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4260990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7618299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456597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574793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1178073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921822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9859402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38464465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1160602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58394994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4945210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75493469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4343723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86764625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7785508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4005652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01458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760196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49458585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2179901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884323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2235191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8493488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4401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5287666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8296859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2353828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205364793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0675588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32663962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759415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948780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0564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99656317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321019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756057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036013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454039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513787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782943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362539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88487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332913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8947445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187518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3770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467544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806116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41635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995872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810358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864052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4707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7035404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434995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469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953301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89914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219593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4749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721985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0524343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396898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8864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648011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454714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171620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802479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675464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607291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4916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4684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173509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471107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1175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52494820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9467087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0024363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1393019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4741612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60950763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0881641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3378020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345388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62265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933261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600800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499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42282612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953800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975177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69119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301687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338030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282241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108962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9639855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4048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500771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606422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8043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64558990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12726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259101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624670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51085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121746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085310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761231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261516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356317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503503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929897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3696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31568496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077559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376991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203326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3704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7048458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52233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479912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052344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53519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907378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9364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5662981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60831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843922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81069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332664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54111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392572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2113014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0807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359309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361234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480905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998175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913818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284559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885854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998259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46433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508898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369470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923576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976100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614140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6919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10337976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99687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545387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181165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50290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067985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24411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716853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6193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441867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580355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754637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192305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7204262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690445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5235882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471949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389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8965843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32638868">
                      <w:marLeft w:val="0"/>
                      <w:marRight w:val="45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46603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55184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865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59F1FA8-6D7A-4182-AD7B-A7E928C3DE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98</Words>
  <Characters>1132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АО "НАК "Казатомпром"</Company>
  <LinksUpToDate>false</LinksUpToDate>
  <CharactersWithSpaces>13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Жумагулова Жулдыз</dc:creator>
  <cp:keywords/>
  <dc:description/>
  <cp:lastModifiedBy>Жумагалиев Аскар Канатович</cp:lastModifiedBy>
  <cp:revision>2</cp:revision>
  <cp:lastPrinted>2019-03-27T12:00:00Z</cp:lastPrinted>
  <dcterms:created xsi:type="dcterms:W3CDTF">2019-04-22T12:06:00Z</dcterms:created>
  <dcterms:modified xsi:type="dcterms:W3CDTF">2019-04-22T12:06:00Z</dcterms:modified>
</cp:coreProperties>
</file>